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7987" w:rsidRPr="00287987" w:rsidRDefault="00287987" w:rsidP="00287987"/>
    <w:p w:rsidR="00C6332D" w:rsidRPr="00E73A59" w:rsidRDefault="00287987" w:rsidP="00C6332D">
      <w:pPr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>Οδηγίες Συγγραφής Εργασιώ</w:t>
      </w:r>
      <w:r w:rsidRPr="00E73A59">
        <w:rPr>
          <w:b/>
          <w:sz w:val="34"/>
          <w:szCs w:val="34"/>
        </w:rPr>
        <w:t>ν</w:t>
      </w:r>
      <w:r w:rsidRPr="00E73A59" w:rsidDel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για τ</w:t>
      </w:r>
      <w:r w:rsidRPr="00E73A59">
        <w:rPr>
          <w:b/>
          <w:sz w:val="34"/>
          <w:szCs w:val="34"/>
        </w:rPr>
        <w:t xml:space="preserve">ο </w:t>
      </w:r>
      <w:r w:rsidR="00993787" w:rsidRPr="00993787">
        <w:rPr>
          <w:b/>
          <w:sz w:val="34"/>
          <w:szCs w:val="34"/>
        </w:rPr>
        <w:t>10</w:t>
      </w:r>
      <w:r w:rsidRPr="00E73A59">
        <w:rPr>
          <w:b/>
          <w:sz w:val="34"/>
          <w:szCs w:val="34"/>
          <w:vertAlign w:val="superscript"/>
        </w:rPr>
        <w:t>ο</w:t>
      </w:r>
      <w:r w:rsidRPr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Διεθνές Συνέ</w:t>
      </w:r>
      <w:r w:rsidRPr="00E73A59">
        <w:rPr>
          <w:b/>
          <w:sz w:val="34"/>
          <w:szCs w:val="34"/>
        </w:rPr>
        <w:t>δρι</w:t>
      </w:r>
      <w:r>
        <w:rPr>
          <w:b/>
          <w:sz w:val="34"/>
          <w:szCs w:val="34"/>
        </w:rPr>
        <w:t>ο για την Έρευνα των Μεταφορών</w:t>
      </w:r>
    </w:p>
    <w:p w:rsidR="001A50A9" w:rsidRPr="00FC011F" w:rsidRDefault="001A50A9" w:rsidP="00C6332D">
      <w:pPr>
        <w:rPr>
          <w:b/>
        </w:rPr>
      </w:pPr>
    </w:p>
    <w:p w:rsidR="00C6332D" w:rsidRPr="001A50A9" w:rsidRDefault="001A50A9" w:rsidP="00C6332D">
      <w:pPr>
        <w:rPr>
          <w:b/>
          <w:lang w:val="en-US"/>
        </w:rPr>
      </w:pPr>
      <w:r>
        <w:rPr>
          <w:b/>
          <w:lang w:val="en-US"/>
        </w:rPr>
        <w:t>Paper title in English</w:t>
      </w:r>
      <w:r w:rsidRPr="001A50A9">
        <w:rPr>
          <w:b/>
          <w:lang w:val="en-US"/>
        </w:rPr>
        <w:t xml:space="preserve">: </w:t>
      </w:r>
    </w:p>
    <w:p w:rsidR="00C6332D" w:rsidRPr="00FC011F" w:rsidRDefault="00C6332D" w:rsidP="00C6332D">
      <w:pPr>
        <w:rPr>
          <w:lang w:val="en-US"/>
        </w:rPr>
      </w:pPr>
    </w:p>
    <w:p w:rsidR="00C6332D" w:rsidRPr="00FC011F" w:rsidRDefault="00C6332D" w:rsidP="00C6332D">
      <w:pPr>
        <w:jc w:val="center"/>
        <w:rPr>
          <w:b/>
          <w:szCs w:val="26"/>
          <w:lang w:val="en-US"/>
        </w:rPr>
      </w:pPr>
      <w:r w:rsidRPr="00FE33C2">
        <w:rPr>
          <w:b/>
          <w:szCs w:val="26"/>
        </w:rPr>
        <w:t>Όνομα</w:t>
      </w:r>
      <w:r w:rsidRPr="00FC011F">
        <w:rPr>
          <w:b/>
          <w:szCs w:val="26"/>
          <w:lang w:val="en-US"/>
        </w:rPr>
        <w:t xml:space="preserve"> </w:t>
      </w:r>
      <w:r w:rsidRPr="00FE33C2">
        <w:rPr>
          <w:b/>
          <w:szCs w:val="26"/>
        </w:rPr>
        <w:t>Επίθετο</w:t>
      </w:r>
      <w:r w:rsidRPr="00FC011F">
        <w:rPr>
          <w:b/>
          <w:szCs w:val="26"/>
          <w:lang w:val="en-US"/>
        </w:rPr>
        <w:t xml:space="preserve"> </w:t>
      </w:r>
      <w:r w:rsidRPr="00FC011F">
        <w:rPr>
          <w:b/>
          <w:szCs w:val="26"/>
          <w:vertAlign w:val="superscript"/>
          <w:lang w:val="en-US"/>
        </w:rPr>
        <w:t>1</w:t>
      </w:r>
      <w:r w:rsidRPr="00FC011F">
        <w:rPr>
          <w:b/>
          <w:szCs w:val="26"/>
          <w:lang w:val="en-US"/>
        </w:rPr>
        <w:t>,…</w:t>
      </w:r>
    </w:p>
    <w:p w:rsidR="00C6332D" w:rsidRPr="00FC011F" w:rsidRDefault="00C6332D" w:rsidP="00C6332D">
      <w:pPr>
        <w:jc w:val="center"/>
        <w:rPr>
          <w:szCs w:val="26"/>
          <w:lang w:val="en-US"/>
        </w:rPr>
      </w:pPr>
    </w:p>
    <w:p w:rsidR="00C6332D" w:rsidRPr="00FC011F" w:rsidRDefault="00C6332D" w:rsidP="00C6332D">
      <w:pPr>
        <w:jc w:val="center"/>
        <w:rPr>
          <w:sz w:val="22"/>
          <w:lang w:val="en-US"/>
        </w:rPr>
      </w:pPr>
      <w:r w:rsidRPr="00FC011F">
        <w:rPr>
          <w:sz w:val="22"/>
          <w:vertAlign w:val="superscript"/>
          <w:lang w:val="en-US"/>
        </w:rPr>
        <w:t>1</w:t>
      </w:r>
      <w:r w:rsidRPr="00FE33C2">
        <w:rPr>
          <w:sz w:val="22"/>
        </w:rPr>
        <w:t>Οργανισμός</w:t>
      </w:r>
    </w:p>
    <w:p w:rsidR="00C6332D" w:rsidRPr="00FC011F" w:rsidRDefault="00C6332D" w:rsidP="00C6332D">
      <w:pPr>
        <w:jc w:val="center"/>
        <w:rPr>
          <w:sz w:val="22"/>
          <w:lang w:val="en-US"/>
        </w:rPr>
      </w:pPr>
      <w:r w:rsidRPr="00FE33C2">
        <w:rPr>
          <w:sz w:val="22"/>
          <w:lang w:val="en-US"/>
        </w:rPr>
        <w:t>E</w:t>
      </w:r>
      <w:r w:rsidRPr="00FC011F">
        <w:rPr>
          <w:sz w:val="22"/>
          <w:lang w:val="en-US"/>
        </w:rPr>
        <w:t>-</w:t>
      </w:r>
      <w:r w:rsidRPr="00FE33C2">
        <w:rPr>
          <w:sz w:val="22"/>
          <w:lang w:val="en-US"/>
        </w:rPr>
        <w:t>mail</w:t>
      </w:r>
      <w:r w:rsidRPr="00FC011F">
        <w:rPr>
          <w:sz w:val="22"/>
          <w:lang w:val="en-US"/>
        </w:rPr>
        <w:t>:</w:t>
      </w:r>
    </w:p>
    <w:p w:rsidR="00C6332D" w:rsidRPr="00FC011F" w:rsidRDefault="00C6332D" w:rsidP="00C6332D">
      <w:pPr>
        <w:jc w:val="center"/>
        <w:rPr>
          <w:lang w:val="en-US"/>
        </w:rPr>
      </w:pPr>
    </w:p>
    <w:p w:rsidR="00C6332D" w:rsidRDefault="001A50A9" w:rsidP="00C6332D">
      <w:pPr>
        <w:jc w:val="center"/>
        <w:rPr>
          <w:lang w:val="en-US"/>
        </w:rPr>
      </w:pPr>
      <w:r>
        <w:rPr>
          <w:lang w:val="en-US"/>
        </w:rPr>
        <w:t xml:space="preserve">Author(s) Name(s) and affiliation(s) in English: </w:t>
      </w:r>
    </w:p>
    <w:p w:rsidR="001A50A9" w:rsidRPr="001A50A9" w:rsidRDefault="001A50A9" w:rsidP="00C6332D">
      <w:pPr>
        <w:jc w:val="center"/>
        <w:rPr>
          <w:lang w:val="en-US"/>
        </w:rPr>
      </w:pPr>
    </w:p>
    <w:p w:rsidR="001A50A9" w:rsidRPr="001A50A9" w:rsidRDefault="001A50A9" w:rsidP="00C6332D">
      <w:pPr>
        <w:jc w:val="center"/>
        <w:rPr>
          <w:lang w:val="en-US"/>
        </w:rPr>
      </w:pPr>
    </w:p>
    <w:p w:rsidR="00C6332D" w:rsidRDefault="00993787" w:rsidP="00993787">
      <w:pPr>
        <w:tabs>
          <w:tab w:val="center" w:pos="4532"/>
          <w:tab w:val="left" w:pos="6150"/>
        </w:tabs>
        <w:rPr>
          <w:b/>
        </w:rPr>
      </w:pPr>
      <w:r w:rsidRPr="001A50A9">
        <w:rPr>
          <w:b/>
          <w:lang w:val="en-US"/>
        </w:rPr>
        <w:tab/>
      </w:r>
      <w:r w:rsidR="00C6332D">
        <w:rPr>
          <w:b/>
        </w:rPr>
        <w:t>Περίληψη</w:t>
      </w:r>
      <w:r>
        <w:rPr>
          <w:b/>
        </w:rPr>
        <w:tab/>
      </w:r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A15367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Κάθε εισήγηση θα πρέπει να περιλαμβάνει περίληψη, μέχρι 150 λέξεις το πολύ με τα βασικά σημεία της εργασίας, η οποία θα συνοδεύεται από μία λίστα με πέντε έως δέκα λέξεις κλειδιά. Τα δύο αυτά τμήματα θα πρέπει να ακολουθούν μετά τον τίτλο και να έχουν την παρούσα μορφοποίηση χαρακτήρων. Ο τίτλος Λέξεις κλειδιά, καθώς και οι λέξεις κλειδιά που ακολουθούν θα πρέπει να εμφανίζονται στην ίδια γραμμή (μέγεθος χαρακτήρων 10</w:t>
      </w:r>
      <w:r w:rsidR="00B33BF1" w:rsidRPr="00B33BF1">
        <w:rPr>
          <w:sz w:val="20"/>
          <w:szCs w:val="20"/>
        </w:rPr>
        <w:t xml:space="preserve"> </w:t>
      </w:r>
      <w:proofErr w:type="spellStart"/>
      <w:r w:rsidR="00B33BF1">
        <w:rPr>
          <w:sz w:val="20"/>
          <w:szCs w:val="20"/>
        </w:rPr>
        <w:t>στ</w:t>
      </w:r>
      <w:proofErr w:type="spellEnd"/>
      <w:r w:rsidR="00B33BF1">
        <w:rPr>
          <w:sz w:val="20"/>
          <w:szCs w:val="20"/>
        </w:rPr>
        <w:t>.</w:t>
      </w:r>
      <w:r w:rsidRPr="00735B55">
        <w:rPr>
          <w:sz w:val="20"/>
          <w:szCs w:val="20"/>
        </w:rPr>
        <w:t xml:space="preserve">, γραμματοσειρά </w:t>
      </w:r>
      <w:r w:rsidRPr="00735B55">
        <w:rPr>
          <w:sz w:val="20"/>
          <w:szCs w:val="20"/>
          <w:lang w:val="en-US"/>
        </w:rPr>
        <w:t>Times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New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Roman</w:t>
      </w:r>
      <w:r w:rsidRPr="00735B55">
        <w:rPr>
          <w:sz w:val="20"/>
          <w:szCs w:val="20"/>
        </w:rPr>
        <w:t xml:space="preserve">, </w:t>
      </w:r>
      <w:r w:rsidRPr="00735B55">
        <w:rPr>
          <w:sz w:val="20"/>
          <w:szCs w:val="20"/>
          <w:lang w:val="en-US"/>
        </w:rPr>
        <w:t>Italic</w:t>
      </w:r>
      <w:r>
        <w:rPr>
          <w:sz w:val="20"/>
          <w:szCs w:val="20"/>
        </w:rPr>
        <w:t>).</w:t>
      </w:r>
    </w:p>
    <w:p w:rsidR="00C6332D" w:rsidRPr="001A50A9" w:rsidRDefault="00C6332D" w:rsidP="00C6332D">
      <w:pPr>
        <w:jc w:val="both"/>
        <w:rPr>
          <w:sz w:val="22"/>
        </w:rPr>
      </w:pPr>
    </w:p>
    <w:p w:rsidR="00C6332D" w:rsidRPr="0053206A" w:rsidRDefault="00C6332D" w:rsidP="00C6332D">
      <w:pPr>
        <w:rPr>
          <w:sz w:val="22"/>
        </w:rPr>
      </w:pPr>
      <w:r>
        <w:rPr>
          <w:b/>
          <w:sz w:val="20"/>
        </w:rPr>
        <w:t>Λέξεις</w:t>
      </w:r>
      <w:r w:rsidRPr="0053206A">
        <w:rPr>
          <w:b/>
          <w:sz w:val="20"/>
        </w:rPr>
        <w:t xml:space="preserve"> </w:t>
      </w:r>
      <w:r>
        <w:rPr>
          <w:b/>
          <w:sz w:val="20"/>
        </w:rPr>
        <w:t>κλειδιά</w:t>
      </w:r>
      <w:r w:rsidRPr="0053206A">
        <w:rPr>
          <w:b/>
          <w:sz w:val="20"/>
        </w:rPr>
        <w:t xml:space="preserve">: </w:t>
      </w:r>
      <w:r>
        <w:rPr>
          <w:i/>
          <w:sz w:val="20"/>
        </w:rPr>
        <w:t>Μορφοποίηση, διαμόρφωση σελίδας</w:t>
      </w:r>
      <w:r w:rsidRPr="0053206A">
        <w:rPr>
          <w:i/>
          <w:sz w:val="20"/>
        </w:rPr>
        <w:t>.</w:t>
      </w:r>
    </w:p>
    <w:p w:rsidR="00C6332D" w:rsidRPr="001A50A9" w:rsidRDefault="00C6332D" w:rsidP="00C6332D">
      <w:pPr>
        <w:jc w:val="center"/>
        <w:rPr>
          <w:b/>
          <w:sz w:val="22"/>
        </w:rPr>
      </w:pPr>
    </w:p>
    <w:p w:rsidR="00C6332D" w:rsidRPr="001A50A9" w:rsidRDefault="00C6332D" w:rsidP="00C6332D">
      <w:pPr>
        <w:jc w:val="center"/>
        <w:rPr>
          <w:b/>
          <w:sz w:val="22"/>
        </w:rPr>
      </w:pPr>
    </w:p>
    <w:p w:rsidR="00C6332D" w:rsidRPr="004F4E17" w:rsidRDefault="00C6332D" w:rsidP="00C6332D">
      <w:pPr>
        <w:jc w:val="center"/>
        <w:rPr>
          <w:b/>
        </w:rPr>
      </w:pPr>
      <w:r>
        <w:rPr>
          <w:b/>
          <w:lang w:val="en-US"/>
        </w:rPr>
        <w:t>Abstract</w:t>
      </w:r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735B55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Η περίληψη και οι λέξεις κλειδιά γράφονται και στην Αγγλική γλώσσα.</w:t>
      </w:r>
    </w:p>
    <w:p w:rsidR="00C6332D" w:rsidRPr="00A15367" w:rsidRDefault="00C6332D" w:rsidP="00C6332D">
      <w:pPr>
        <w:rPr>
          <w:b/>
          <w:sz w:val="20"/>
        </w:rPr>
      </w:pPr>
    </w:p>
    <w:p w:rsidR="00C6332D" w:rsidRDefault="00C6332D" w:rsidP="00C6332D">
      <w:pPr>
        <w:rPr>
          <w:sz w:val="22"/>
          <w:lang w:val="en-GB"/>
        </w:rPr>
      </w:pPr>
      <w:r>
        <w:rPr>
          <w:b/>
          <w:sz w:val="20"/>
          <w:lang w:val="en-US"/>
        </w:rPr>
        <w:t>Keywords:</w:t>
      </w:r>
      <w:r>
        <w:rPr>
          <w:sz w:val="20"/>
          <w:lang w:val="en-GB"/>
        </w:rPr>
        <w:t xml:space="preserve"> </w:t>
      </w:r>
      <w:r w:rsidRPr="00E37F66">
        <w:rPr>
          <w:i/>
          <w:sz w:val="20"/>
          <w:lang w:val="en-GB"/>
        </w:rPr>
        <w:t xml:space="preserve">Text formatting, </w:t>
      </w:r>
      <w:r>
        <w:rPr>
          <w:i/>
          <w:sz w:val="20"/>
          <w:lang w:val="en-US"/>
        </w:rPr>
        <w:t>page setup</w:t>
      </w:r>
      <w:r>
        <w:rPr>
          <w:sz w:val="20"/>
          <w:lang w:val="en-GB"/>
        </w:rPr>
        <w:t>.</w:t>
      </w:r>
    </w:p>
    <w:p w:rsidR="00C6332D" w:rsidRPr="00E37F66" w:rsidRDefault="00C6332D" w:rsidP="00C6332D">
      <w:pPr>
        <w:rPr>
          <w:sz w:val="22"/>
          <w:lang w:val="en-GB"/>
        </w:rPr>
      </w:pPr>
    </w:p>
    <w:p w:rsidR="00C6332D" w:rsidRPr="004F4E17" w:rsidRDefault="00C6332D" w:rsidP="00C6332D">
      <w:pPr>
        <w:spacing w:before="240" w:after="120"/>
        <w:rPr>
          <w:b/>
          <w:i/>
          <w:sz w:val="28"/>
        </w:rPr>
      </w:pPr>
      <w:r w:rsidRPr="004F4E17">
        <w:rPr>
          <w:b/>
          <w:i/>
          <w:sz w:val="28"/>
        </w:rPr>
        <w:t xml:space="preserve">1. </w:t>
      </w:r>
      <w:r>
        <w:rPr>
          <w:b/>
          <w:i/>
          <w:sz w:val="28"/>
        </w:rPr>
        <w:t>Εισαγωγή</w:t>
      </w:r>
    </w:p>
    <w:p w:rsidR="00C6332D" w:rsidRPr="001A50A9" w:rsidRDefault="00C6332D" w:rsidP="002A31AA">
      <w:pPr>
        <w:spacing w:after="120"/>
        <w:jc w:val="both"/>
        <w:rPr>
          <w:sz w:val="22"/>
        </w:rPr>
      </w:pPr>
      <w:r w:rsidRPr="001A50A9">
        <w:rPr>
          <w:sz w:val="22"/>
        </w:rPr>
        <w:t xml:space="preserve">Το μέγεθος των εργασιών δεν θα πρέπει να ξεπερνάει τις </w:t>
      </w:r>
      <w:r w:rsidRPr="001A50A9">
        <w:rPr>
          <w:b/>
          <w:sz w:val="22"/>
        </w:rPr>
        <w:t>7.500 λέξεις</w:t>
      </w:r>
      <w:r w:rsidRPr="001A50A9">
        <w:rPr>
          <w:sz w:val="22"/>
        </w:rPr>
        <w:t xml:space="preserve">. 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sz w:val="22"/>
        </w:rPr>
      </w:pPr>
      <w:r w:rsidRPr="001A50A9">
        <w:rPr>
          <w:sz w:val="22"/>
        </w:rPr>
        <w:t xml:space="preserve">Το κείμενο θα πρέπει να έχει γραφεί σε διαστάσεις χαρτιού τύπου Α4, να είναι πλήρως στοιχισμένο και να χρησιμοποιείται η γραμματοσειρά </w:t>
      </w:r>
      <w:proofErr w:type="spellStart"/>
      <w:r w:rsidRPr="001A50A9">
        <w:rPr>
          <w:sz w:val="22"/>
        </w:rPr>
        <w:t>Times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New</w:t>
      </w:r>
      <w:proofErr w:type="spellEnd"/>
      <w:r w:rsidRPr="001A50A9">
        <w:rPr>
          <w:sz w:val="22"/>
        </w:rPr>
        <w:t xml:space="preserve"> </w:t>
      </w:r>
      <w:r w:rsidRPr="001A50A9">
        <w:rPr>
          <w:sz w:val="22"/>
          <w:lang w:val="en-US"/>
        </w:rPr>
        <w:t>R</w:t>
      </w:r>
      <w:proofErr w:type="spellStart"/>
      <w:r w:rsidRPr="001A50A9">
        <w:rPr>
          <w:sz w:val="22"/>
        </w:rPr>
        <w:t>o</w:t>
      </w:r>
      <w:bookmarkStart w:id="0" w:name="_GoBack"/>
      <w:bookmarkEnd w:id="0"/>
      <w:r w:rsidRPr="001A50A9">
        <w:rPr>
          <w:sz w:val="22"/>
        </w:rPr>
        <w:t>man</w:t>
      </w:r>
      <w:proofErr w:type="spellEnd"/>
      <w:r w:rsidRPr="001A50A9">
        <w:rPr>
          <w:sz w:val="22"/>
        </w:rPr>
        <w:t xml:space="preserve"> 1</w:t>
      </w:r>
      <w:r w:rsidR="001A50A9" w:rsidRPr="001A50A9">
        <w:rPr>
          <w:sz w:val="22"/>
        </w:rPr>
        <w:t>1</w:t>
      </w:r>
      <w:r w:rsidRPr="001A50A9">
        <w:rPr>
          <w:sz w:val="22"/>
        </w:rPr>
        <w:t xml:space="preserve"> </w:t>
      </w:r>
      <w:proofErr w:type="spellStart"/>
      <w:r w:rsidR="00B33BF1" w:rsidRPr="001A50A9">
        <w:rPr>
          <w:sz w:val="22"/>
        </w:rPr>
        <w:t>στ</w:t>
      </w:r>
      <w:proofErr w:type="spellEnd"/>
      <w:r w:rsidR="00B33BF1" w:rsidRPr="001A50A9">
        <w:rPr>
          <w:sz w:val="22"/>
        </w:rPr>
        <w:t>.</w:t>
      </w:r>
      <w:r w:rsidRPr="001A50A9">
        <w:rPr>
          <w:sz w:val="22"/>
        </w:rPr>
        <w:t xml:space="preserve"> Τα περιθώρια πρέπει να είναι ως εξής:</w:t>
      </w:r>
      <w:r w:rsidR="00D0748E" w:rsidRPr="001A50A9">
        <w:rPr>
          <w:sz w:val="22"/>
        </w:rPr>
        <w:t xml:space="preserve"> επάνω, κάτω και</w:t>
      </w:r>
      <w:r w:rsidRPr="001A50A9">
        <w:rPr>
          <w:sz w:val="22"/>
        </w:rPr>
        <w:t xml:space="preserve"> δεξιά 2 </w:t>
      </w:r>
      <w:proofErr w:type="spellStart"/>
      <w:r w:rsidRPr="001A50A9">
        <w:rPr>
          <w:sz w:val="22"/>
        </w:rPr>
        <w:t>cm</w:t>
      </w:r>
      <w:proofErr w:type="spellEnd"/>
      <w:r w:rsidRPr="001A50A9">
        <w:rPr>
          <w:sz w:val="22"/>
        </w:rPr>
        <w:t xml:space="preserve">, αριστερά 3 </w:t>
      </w:r>
      <w:proofErr w:type="spellStart"/>
      <w:r w:rsidRPr="001A50A9">
        <w:rPr>
          <w:sz w:val="22"/>
        </w:rPr>
        <w:t>cm</w:t>
      </w:r>
      <w:proofErr w:type="spellEnd"/>
      <w:r w:rsidRPr="001A50A9">
        <w:rPr>
          <w:sz w:val="22"/>
        </w:rPr>
        <w:t>. Βεβαιωθείτε ότι η περιοχή κειμένου που χρησιμοποιείτε ταιριάζει με αυτή που φαίνεται στην προεπισκόπηση.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bCs/>
          <w:sz w:val="22"/>
        </w:rPr>
      </w:pPr>
      <w:r w:rsidRPr="001A50A9">
        <w:rPr>
          <w:bCs/>
          <w:sz w:val="22"/>
        </w:rPr>
        <w:t>Η αρίθμηση των σελίδων να γίνει στο κάτω μέρος της σελίδας, στο κέντρο.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sz w:val="22"/>
        </w:rPr>
      </w:pPr>
      <w:r w:rsidRPr="001A50A9">
        <w:rPr>
          <w:sz w:val="22"/>
        </w:rPr>
        <w:t>Χρησιμοποιείστε μονό διάστιχο. Στην αρχή κάθε παραγράφου μην χρησιμοποιήσετε εσοχή αλλά αφήστε μια κενή γραμμή ανάμεσα σε διαδοχικές παραγράφους.</w:t>
      </w:r>
    </w:p>
    <w:p w:rsidR="00C6332D" w:rsidRPr="001A50A9" w:rsidRDefault="0025621B" w:rsidP="002A31AA">
      <w:pPr>
        <w:spacing w:after="120"/>
        <w:jc w:val="both"/>
        <w:rPr>
          <w:sz w:val="20"/>
        </w:rPr>
      </w:pPr>
      <w:r w:rsidRPr="001A50A9">
        <w:rPr>
          <w:sz w:val="22"/>
        </w:rPr>
        <w:t>Το αρχείο που θα υποβάλλετε θα πρέπει να έχει τη μορφή .</w:t>
      </w:r>
      <w:proofErr w:type="spellStart"/>
      <w:r w:rsidRPr="001A50A9">
        <w:rPr>
          <w:sz w:val="22"/>
        </w:rPr>
        <w:t>doc</w:t>
      </w:r>
      <w:proofErr w:type="spellEnd"/>
      <w:r w:rsidRPr="001A50A9">
        <w:rPr>
          <w:sz w:val="22"/>
        </w:rPr>
        <w:t xml:space="preserve"> ή .</w:t>
      </w:r>
      <w:proofErr w:type="spellStart"/>
      <w:r w:rsidRPr="001A50A9">
        <w:rPr>
          <w:sz w:val="22"/>
        </w:rPr>
        <w:t>docx</w:t>
      </w:r>
      <w:proofErr w:type="spellEnd"/>
      <w:r w:rsidRPr="001A50A9">
        <w:rPr>
          <w:sz w:val="22"/>
        </w:rPr>
        <w:t xml:space="preserve"> (κειμενογράφος Microsoft Word) ή .</w:t>
      </w:r>
      <w:proofErr w:type="spellStart"/>
      <w:r w:rsidRPr="001A50A9">
        <w:rPr>
          <w:sz w:val="22"/>
        </w:rPr>
        <w:t>od</w:t>
      </w:r>
      <w:proofErr w:type="spellEnd"/>
      <w:r w:rsidR="00363D0D" w:rsidRPr="001A50A9">
        <w:rPr>
          <w:sz w:val="22"/>
          <w:lang w:val="en-US"/>
        </w:rPr>
        <w:t>t</w:t>
      </w:r>
      <w:r w:rsidRPr="001A50A9">
        <w:rPr>
          <w:sz w:val="22"/>
        </w:rPr>
        <w:t xml:space="preserve"> (</w:t>
      </w:r>
      <w:proofErr w:type="spellStart"/>
      <w:r w:rsidRPr="001A50A9">
        <w:rPr>
          <w:sz w:val="22"/>
        </w:rPr>
        <w:t>Open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Document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format</w:t>
      </w:r>
      <w:proofErr w:type="spellEnd"/>
      <w:r w:rsidRPr="001A50A9">
        <w:rPr>
          <w:sz w:val="22"/>
        </w:rPr>
        <w:t>).</w:t>
      </w:r>
    </w:p>
    <w:p w:rsidR="00C6332D" w:rsidRPr="00257AFC" w:rsidRDefault="00C6332D" w:rsidP="002A31AA">
      <w:pPr>
        <w:spacing w:before="240" w:after="120"/>
        <w:rPr>
          <w:b/>
          <w:i/>
          <w:sz w:val="28"/>
        </w:rPr>
      </w:pPr>
      <w:r w:rsidRPr="00257AFC">
        <w:rPr>
          <w:b/>
          <w:i/>
          <w:sz w:val="28"/>
        </w:rPr>
        <w:t>2. Δομή Εργασίας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sz w:val="22"/>
        </w:rPr>
      </w:pPr>
      <w:r w:rsidRPr="001A50A9">
        <w:rPr>
          <w:sz w:val="22"/>
        </w:rPr>
        <w:t>Οι εργασίες πρέπει να έχουν την εξής δομή: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sz w:val="22"/>
        </w:rPr>
      </w:pP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>Εισαγωγή</w:t>
      </w:r>
      <w:r w:rsidRPr="001A50A9">
        <w:rPr>
          <w:rFonts w:ascii="Times New Roman" w:hAnsi="Times New Roman"/>
          <w:szCs w:val="24"/>
        </w:rPr>
        <w:t>, η οποία να περιλαμβάνει την προγενέστερη έρευνα, το στόχο και τις πρακτικές εφαρμογές της εργασίας.</w:t>
      </w: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>Κυρίως κείμενο</w:t>
      </w:r>
      <w:r w:rsidRPr="001A50A9">
        <w:rPr>
          <w:rFonts w:ascii="Times New Roman" w:hAnsi="Times New Roman"/>
          <w:szCs w:val="24"/>
        </w:rPr>
        <w:t>, το οποίο θα αποτελεί τον κορμό της εργασίας και όπου θα πραγματοποιείται ξεκάθαρα και τεκμηριωμένα η ανάλυση.</w:t>
      </w: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>Συμπεράσματα</w:t>
      </w: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 xml:space="preserve">Ευχαριστίες </w:t>
      </w:r>
      <w:r w:rsidRPr="001A50A9">
        <w:rPr>
          <w:rFonts w:ascii="Times New Roman" w:hAnsi="Times New Roman"/>
          <w:szCs w:val="24"/>
        </w:rPr>
        <w:t>(αν απαιτείται)</w:t>
      </w: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>Αναφορές - Βιβλιογραφία</w:t>
      </w:r>
    </w:p>
    <w:p w:rsidR="00C6332D" w:rsidRPr="001A50A9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Cs w:val="24"/>
        </w:rPr>
      </w:pPr>
      <w:r w:rsidRPr="001A50A9">
        <w:rPr>
          <w:rFonts w:ascii="Times New Roman" w:hAnsi="Times New Roman"/>
          <w:i/>
          <w:iCs/>
          <w:szCs w:val="24"/>
        </w:rPr>
        <w:t xml:space="preserve">Παραρτήματα </w:t>
      </w:r>
      <w:r w:rsidRPr="001A50A9">
        <w:rPr>
          <w:rFonts w:ascii="Times New Roman" w:hAnsi="Times New Roman"/>
          <w:szCs w:val="24"/>
        </w:rPr>
        <w:t>(αν απαιτείται)</w:t>
      </w:r>
    </w:p>
    <w:p w:rsidR="00C6332D" w:rsidRPr="001A50A9" w:rsidRDefault="00C6332D" w:rsidP="002A31AA">
      <w:pPr>
        <w:autoSpaceDE w:val="0"/>
        <w:autoSpaceDN w:val="0"/>
        <w:adjustRightInd w:val="0"/>
        <w:spacing w:after="120"/>
        <w:jc w:val="both"/>
        <w:rPr>
          <w:sz w:val="22"/>
        </w:rPr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  <w:sz w:val="28"/>
        </w:rPr>
        <w:t>3. Κυρίως Κείμενο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1 Διαμόρφωση Σελίδας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Το μέγεθος τη</w:t>
      </w:r>
      <w:r w:rsidR="0058199D" w:rsidRPr="001A50A9">
        <w:rPr>
          <w:sz w:val="22"/>
        </w:rPr>
        <w:t>ς γραμματοσειράς Τίτλου είναι 17</w:t>
      </w:r>
      <w:r w:rsidRPr="001A50A9">
        <w:rPr>
          <w:sz w:val="22"/>
        </w:rPr>
        <w:t>στ., έντονη γραφή, κεντραρισμένη και με “Γράμματα Τίτλου” (</w:t>
      </w:r>
      <w:proofErr w:type="spellStart"/>
      <w:r w:rsidRPr="001A50A9">
        <w:rPr>
          <w:sz w:val="22"/>
        </w:rPr>
        <w:t>πεζοκεφαλαία</w:t>
      </w:r>
      <w:proofErr w:type="spellEnd"/>
      <w:r w:rsidRPr="001A50A9">
        <w:rPr>
          <w:sz w:val="22"/>
        </w:rPr>
        <w:t>). Αμέσως μετά ακολουθούν δύο κενές γραμμές. Ακολουθούν</w:t>
      </w:r>
      <w:r w:rsidR="00FE33C2" w:rsidRPr="001A50A9">
        <w:rPr>
          <w:sz w:val="22"/>
        </w:rPr>
        <w:t xml:space="preserve"> τα ονόματα των συγγραφέων με 12</w:t>
      </w:r>
      <w:r w:rsidRPr="001A50A9">
        <w:rPr>
          <w:sz w:val="22"/>
        </w:rPr>
        <w:t xml:space="preserve">στ. γραμματοσειρά, έντονα, κεντραρισμένα και μια κενή γραμμή αμέσως μετά. Ακολουθούν </w:t>
      </w:r>
      <w:r w:rsidR="00FE33C2" w:rsidRPr="001A50A9">
        <w:rPr>
          <w:sz w:val="22"/>
        </w:rPr>
        <w:t>ο φορέας απασχόλησης</w:t>
      </w:r>
      <w:r w:rsidRPr="001A50A9">
        <w:rPr>
          <w:sz w:val="22"/>
        </w:rPr>
        <w:t xml:space="preserve"> και τα </w:t>
      </w:r>
      <w:r w:rsidRPr="001A50A9">
        <w:rPr>
          <w:sz w:val="22"/>
          <w:lang w:val="en-US"/>
        </w:rPr>
        <w:t>e</w:t>
      </w:r>
      <w:r w:rsidRPr="001A50A9">
        <w:rPr>
          <w:sz w:val="22"/>
        </w:rPr>
        <w:t>-</w:t>
      </w:r>
      <w:r w:rsidRPr="001A50A9">
        <w:rPr>
          <w:sz w:val="22"/>
          <w:lang w:val="en-US"/>
        </w:rPr>
        <w:t>mail</w:t>
      </w:r>
      <w:r w:rsidRPr="001A50A9">
        <w:rPr>
          <w:sz w:val="22"/>
        </w:rPr>
        <w:t xml:space="preserve"> των συγγραφέων μ</w:t>
      </w:r>
      <w:r w:rsidR="00287987" w:rsidRPr="001A50A9">
        <w:rPr>
          <w:sz w:val="22"/>
        </w:rPr>
        <w:t>ε 1</w:t>
      </w:r>
      <w:r w:rsidR="0058199D" w:rsidRPr="001A50A9">
        <w:rPr>
          <w:sz w:val="22"/>
        </w:rPr>
        <w:t xml:space="preserve">1 </w:t>
      </w:r>
      <w:proofErr w:type="spellStart"/>
      <w:r w:rsidR="00287987" w:rsidRPr="001A50A9">
        <w:rPr>
          <w:sz w:val="22"/>
        </w:rPr>
        <w:t>στ</w:t>
      </w:r>
      <w:proofErr w:type="spellEnd"/>
      <w:r w:rsidR="00287987" w:rsidRPr="001A50A9">
        <w:rPr>
          <w:sz w:val="22"/>
        </w:rPr>
        <w:t>. κανονικά, κεντραρισμένα.</w:t>
      </w:r>
      <w:r w:rsidRPr="001A50A9">
        <w:rPr>
          <w:sz w:val="22"/>
        </w:rPr>
        <w:t xml:space="preserve"> Στη συνέχεια ακολουθεί η λέξη </w:t>
      </w:r>
      <w:r w:rsidR="00FE33C2" w:rsidRPr="001A50A9">
        <w:rPr>
          <w:sz w:val="22"/>
        </w:rPr>
        <w:t>‘</w:t>
      </w:r>
      <w:r w:rsidRPr="001A50A9">
        <w:rPr>
          <w:sz w:val="22"/>
        </w:rPr>
        <w:t>Περίληψη</w:t>
      </w:r>
      <w:r w:rsidR="00FE33C2" w:rsidRPr="001A50A9">
        <w:rPr>
          <w:sz w:val="22"/>
        </w:rPr>
        <w:t>’</w:t>
      </w:r>
      <w:r w:rsidRPr="001A50A9">
        <w:rPr>
          <w:sz w:val="22"/>
        </w:rPr>
        <w:t xml:space="preserve"> με μέγεθος 12</w:t>
      </w:r>
      <w:r w:rsidR="0058199D" w:rsidRPr="001A50A9">
        <w:rPr>
          <w:sz w:val="22"/>
        </w:rPr>
        <w:t>στ., έντονη γραφή,</w:t>
      </w:r>
      <w:r w:rsidRPr="001A50A9">
        <w:rPr>
          <w:sz w:val="22"/>
        </w:rPr>
        <w:t xml:space="preserve"> στοίχιση στο κέντρο</w:t>
      </w:r>
      <w:r w:rsidR="0058199D" w:rsidRPr="001A50A9">
        <w:rPr>
          <w:sz w:val="22"/>
        </w:rPr>
        <w:t xml:space="preserve"> και μια κενή γραμμή αμέσως μετά</w:t>
      </w:r>
      <w:r w:rsidRPr="001A50A9">
        <w:rPr>
          <w:sz w:val="22"/>
        </w:rPr>
        <w:t>. Το κείμενο της περίληψης θα πρ</w:t>
      </w:r>
      <w:r w:rsidR="00FE33C2" w:rsidRPr="001A50A9">
        <w:rPr>
          <w:sz w:val="22"/>
        </w:rPr>
        <w:t>έπει να έχει μέγεθος 11στ</w:t>
      </w:r>
      <w:r w:rsidRPr="001A50A9">
        <w:rPr>
          <w:sz w:val="22"/>
        </w:rPr>
        <w:t>. Οι λέξεις κλειδιά γράφονται σε μια γραμμή μετά το κείμενο της περίληψης σε 10στ.. Η περίληψη και οι λέξεις κλειδιά γρά</w:t>
      </w:r>
      <w:r w:rsidR="00FE33C2" w:rsidRPr="001A50A9">
        <w:rPr>
          <w:sz w:val="22"/>
        </w:rPr>
        <w:t>φονται και στην Αγγλική γλώσσα.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 xml:space="preserve">Ο τίτλος της πρώτης ενότητας αναγράφεται μετά από μία κενή γραμμή. Σημειώστε ότι </w:t>
      </w:r>
      <w:r w:rsidRPr="001A50A9">
        <w:rPr>
          <w:b/>
          <w:i/>
          <w:sz w:val="22"/>
        </w:rPr>
        <w:t>δεν θα πρέπει να υπάρχουν κενές γραμμές πουθενά αλλού στο κείμενο</w:t>
      </w:r>
      <w:r w:rsidRPr="001A50A9">
        <w:rPr>
          <w:sz w:val="22"/>
        </w:rPr>
        <w:t>.</w:t>
      </w:r>
    </w:p>
    <w:p w:rsidR="00394E45" w:rsidRPr="001A50A9" w:rsidRDefault="00394E45" w:rsidP="00C6332D">
      <w:pPr>
        <w:spacing w:after="120"/>
        <w:jc w:val="both"/>
        <w:rPr>
          <w:sz w:val="22"/>
        </w:rPr>
      </w:pPr>
    </w:p>
    <w:p w:rsidR="00C6332D" w:rsidRPr="00E523D0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E523D0">
        <w:rPr>
          <w:b/>
          <w:i/>
        </w:rPr>
        <w:t xml:space="preserve">.2 </w:t>
      </w:r>
      <w:r>
        <w:rPr>
          <w:b/>
          <w:i/>
        </w:rPr>
        <w:t>Κείμενο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 xml:space="preserve">Σε όλο το κείμενο θα πρέπει να χρησιμοποιηθούν χαρακτήρες γραμματοσειράς </w:t>
      </w:r>
      <w:proofErr w:type="spellStart"/>
      <w:r w:rsidRPr="001A50A9">
        <w:rPr>
          <w:sz w:val="22"/>
        </w:rPr>
        <w:t>Times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New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Roman</w:t>
      </w:r>
      <w:proofErr w:type="spellEnd"/>
      <w:r w:rsidRPr="001A50A9">
        <w:rPr>
          <w:sz w:val="22"/>
        </w:rPr>
        <w:t>, μεγέθους 12στ., σε μονό διάστιχο, με 6</w:t>
      </w:r>
      <w:r w:rsidR="00394E45"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στ</w:t>
      </w:r>
      <w:proofErr w:type="spellEnd"/>
      <w:r w:rsidRPr="001A50A9">
        <w:rPr>
          <w:sz w:val="22"/>
        </w:rPr>
        <w:t>. δι</w:t>
      </w:r>
      <w:r w:rsidR="00394E45" w:rsidRPr="001A50A9">
        <w:rPr>
          <w:sz w:val="22"/>
        </w:rPr>
        <w:t>άστημα μετά και πλήρη στοίχιση.</w:t>
      </w:r>
    </w:p>
    <w:p w:rsidR="00394E45" w:rsidRPr="001A50A9" w:rsidRDefault="00394E45" w:rsidP="00C6332D">
      <w:pPr>
        <w:spacing w:after="120"/>
        <w:jc w:val="both"/>
        <w:rPr>
          <w:sz w:val="22"/>
        </w:rPr>
      </w:pPr>
    </w:p>
    <w:p w:rsidR="00C6332D" w:rsidRDefault="00C6332D" w:rsidP="00C6332D">
      <w:pPr>
        <w:spacing w:after="120"/>
        <w:jc w:val="both"/>
        <w:rPr>
          <w:sz w:val="22"/>
        </w:rPr>
      </w:pPr>
      <w:r>
        <w:rPr>
          <w:b/>
          <w:i/>
        </w:rPr>
        <w:t>3.3 Τίτλοι</w:t>
      </w:r>
      <w:r w:rsidRPr="006D0061">
        <w:rPr>
          <w:sz w:val="22"/>
        </w:rPr>
        <w:t xml:space="preserve"> </w:t>
      </w:r>
    </w:p>
    <w:p w:rsidR="00C6332D" w:rsidRPr="001A50A9" w:rsidRDefault="00C6332D" w:rsidP="00C6332D">
      <w:pPr>
        <w:autoSpaceDE w:val="0"/>
        <w:autoSpaceDN w:val="0"/>
        <w:adjustRightInd w:val="0"/>
        <w:jc w:val="both"/>
        <w:rPr>
          <w:color w:val="000000"/>
          <w:sz w:val="22"/>
        </w:rPr>
      </w:pPr>
      <w:r w:rsidRPr="001A50A9">
        <w:rPr>
          <w:sz w:val="22"/>
        </w:rPr>
        <w:t xml:space="preserve">Οι </w:t>
      </w:r>
      <w:r w:rsidRPr="001A50A9">
        <w:rPr>
          <w:b/>
          <w:i/>
          <w:sz w:val="22"/>
        </w:rPr>
        <w:t>τίτλοι των κύριων ενοτήτων</w:t>
      </w:r>
      <w:r w:rsidRPr="001A50A9">
        <w:rPr>
          <w:sz w:val="22"/>
        </w:rPr>
        <w:t xml:space="preserve"> πρέπει να είναι </w:t>
      </w:r>
      <w:r w:rsidR="00394E45" w:rsidRPr="001A50A9">
        <w:rPr>
          <w:sz w:val="22"/>
        </w:rPr>
        <w:t>στοιχισμένοι στα αριστερά</w:t>
      </w:r>
      <w:r w:rsidRPr="001A50A9">
        <w:rPr>
          <w:sz w:val="22"/>
        </w:rPr>
        <w:t>, μ</w:t>
      </w:r>
      <w:r w:rsidR="00394E45" w:rsidRPr="001A50A9">
        <w:rPr>
          <w:sz w:val="22"/>
        </w:rPr>
        <w:t>ε κεφαλαίο μόνο το πρώτο γράμμα,</w:t>
      </w:r>
      <w:r w:rsidRPr="001A50A9">
        <w:rPr>
          <w:sz w:val="22"/>
        </w:rPr>
        <w:t xml:space="preserve"> και αριθμημένοι (με πρώτη ενότητα την εισαγωγή). Αφήστε </w:t>
      </w:r>
      <w:r w:rsidR="00394E45" w:rsidRPr="001A50A9">
        <w:rPr>
          <w:sz w:val="22"/>
        </w:rPr>
        <w:t>μια (1) γραμμή</w:t>
      </w:r>
      <w:r w:rsidRPr="001A50A9">
        <w:rPr>
          <w:sz w:val="22"/>
        </w:rPr>
        <w:t xml:space="preserve"> ανάμεσα στο κείμενο και τον τίτλο των κύριων ενοτήτων. Οι </w:t>
      </w:r>
      <w:r w:rsidRPr="001A50A9">
        <w:rPr>
          <w:b/>
          <w:i/>
          <w:sz w:val="22"/>
        </w:rPr>
        <w:t xml:space="preserve">τίτλοι των </w:t>
      </w:r>
      <w:proofErr w:type="spellStart"/>
      <w:r w:rsidRPr="001A50A9">
        <w:rPr>
          <w:b/>
          <w:i/>
          <w:sz w:val="22"/>
        </w:rPr>
        <w:t>υποενοτήτων</w:t>
      </w:r>
      <w:proofErr w:type="spellEnd"/>
      <w:r w:rsidRPr="001A50A9">
        <w:rPr>
          <w:sz w:val="22"/>
        </w:rPr>
        <w:t xml:space="preserve"> πρέπει να είναι συνδυασμός κεφαλαίων και μικρών γραμμάτων (κεφαλαία τα πρώτα γράμματα των λέξεων), πλάγιοι (</w:t>
      </w:r>
      <w:proofErr w:type="spellStart"/>
      <w:r w:rsidRPr="001A50A9">
        <w:rPr>
          <w:sz w:val="22"/>
        </w:rPr>
        <w:t>italics</w:t>
      </w:r>
      <w:proofErr w:type="spellEnd"/>
      <w:r w:rsidRPr="001A50A9">
        <w:rPr>
          <w:sz w:val="22"/>
        </w:rPr>
        <w:t xml:space="preserve">), αριστερά στοιχισμένοι, με τη δεύτερη και τρίτη γραμμή τους </w:t>
      </w:r>
      <w:r w:rsidRPr="001A50A9">
        <w:rPr>
          <w:color w:val="000000"/>
          <w:sz w:val="22"/>
        </w:rPr>
        <w:t xml:space="preserve">στοιχισμένες κάτω από το πρώτο γράμμα της πρώτης γραμμής (όχι κάτω από τον αριθμό της </w:t>
      </w:r>
      <w:proofErr w:type="spellStart"/>
      <w:r w:rsidRPr="001A50A9">
        <w:rPr>
          <w:color w:val="000000"/>
          <w:sz w:val="22"/>
        </w:rPr>
        <w:t>υποπαραγράφου</w:t>
      </w:r>
      <w:proofErr w:type="spellEnd"/>
      <w:r w:rsidRPr="001A50A9">
        <w:rPr>
          <w:color w:val="000000"/>
          <w:sz w:val="22"/>
        </w:rPr>
        <w:t xml:space="preserve">). </w:t>
      </w:r>
      <w:r w:rsidR="00443679" w:rsidRPr="001A50A9">
        <w:rPr>
          <w:color w:val="000000"/>
          <w:sz w:val="22"/>
        </w:rPr>
        <w:t>Μην αφήσετε γραμμή α</w:t>
      </w:r>
      <w:r w:rsidRPr="001A50A9">
        <w:rPr>
          <w:color w:val="000000"/>
          <w:sz w:val="22"/>
        </w:rPr>
        <w:t xml:space="preserve">νάμεσα στο κείμενο και στον τίτλο κάθε </w:t>
      </w:r>
      <w:proofErr w:type="spellStart"/>
      <w:r w:rsidRPr="001A50A9">
        <w:rPr>
          <w:color w:val="000000"/>
          <w:sz w:val="22"/>
        </w:rPr>
        <w:t>υποενότητας</w:t>
      </w:r>
      <w:proofErr w:type="spellEnd"/>
      <w:r w:rsidRPr="001A50A9">
        <w:rPr>
          <w:color w:val="000000"/>
          <w:sz w:val="22"/>
        </w:rPr>
        <w:t>.</w:t>
      </w:r>
    </w:p>
    <w:p w:rsidR="00394E45" w:rsidRPr="001A50A9" w:rsidRDefault="00394E45" w:rsidP="00C6332D">
      <w:pPr>
        <w:autoSpaceDE w:val="0"/>
        <w:autoSpaceDN w:val="0"/>
        <w:adjustRightInd w:val="0"/>
        <w:jc w:val="both"/>
        <w:rPr>
          <w:color w:val="000000"/>
          <w:sz w:val="22"/>
        </w:rPr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4 Παράγραφος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Δεν θα πρέπει να υπάρχει εσοχή στην αρχή κάθε νέας παραγράφου, όπως και στο παρόν υπόδειγμα.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Δε θα πρέπει να εισαχθούν κεφαλίδες, υποσέλιδα, αριθμοί σελίδων ή υποσημειώσεις. Χρησιμοποιείστε τις κεφαλίδες και την αρίθμηση σελίδων που υπάρχουν στο παρόν υπόδειγμα.</w:t>
      </w:r>
    </w:p>
    <w:p w:rsidR="00C6332D" w:rsidRPr="001A50A9" w:rsidRDefault="00C6332D" w:rsidP="00C6332D">
      <w:pPr>
        <w:jc w:val="both"/>
        <w:rPr>
          <w:sz w:val="22"/>
        </w:rPr>
      </w:pPr>
      <w:r w:rsidRPr="001A50A9">
        <w:rPr>
          <w:sz w:val="22"/>
        </w:rPr>
        <w:lastRenderedPageBreak/>
        <w:t>Αν μια παράγραφος περιέχει:</w:t>
      </w:r>
    </w:p>
    <w:p w:rsidR="00C6332D" w:rsidRPr="001A50A9" w:rsidRDefault="00C6332D" w:rsidP="00C6332D">
      <w:pPr>
        <w:numPr>
          <w:ilvl w:val="0"/>
          <w:numId w:val="2"/>
        </w:numPr>
        <w:ind w:left="680" w:hanging="340"/>
        <w:jc w:val="both"/>
        <w:rPr>
          <w:sz w:val="22"/>
          <w:lang w:val="en-US"/>
        </w:rPr>
      </w:pPr>
      <w:r w:rsidRPr="001A50A9">
        <w:rPr>
          <w:sz w:val="22"/>
        </w:rPr>
        <w:t>Κουκκίδες</w:t>
      </w:r>
    </w:p>
    <w:p w:rsidR="00C6332D" w:rsidRPr="001A50A9" w:rsidRDefault="00C6332D" w:rsidP="00C6332D">
      <w:pPr>
        <w:numPr>
          <w:ilvl w:val="0"/>
          <w:numId w:val="2"/>
        </w:numPr>
        <w:ind w:left="697" w:hanging="357"/>
        <w:jc w:val="both"/>
        <w:rPr>
          <w:sz w:val="22"/>
        </w:rPr>
      </w:pPr>
      <w:r w:rsidRPr="001A50A9">
        <w:rPr>
          <w:sz w:val="22"/>
        </w:rPr>
        <w:t xml:space="preserve">Αρίθμηση π.χ. </w:t>
      </w:r>
      <w:r w:rsidRPr="001A50A9">
        <w:rPr>
          <w:sz w:val="22"/>
          <w:lang w:val="en-US"/>
        </w:rPr>
        <w:t>a</w:t>
      </w:r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b</w:t>
      </w:r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c</w:t>
      </w:r>
      <w:r w:rsidRPr="001A50A9">
        <w:rPr>
          <w:sz w:val="22"/>
        </w:rPr>
        <w:t xml:space="preserve">), ή </w:t>
      </w:r>
      <w:proofErr w:type="spellStart"/>
      <w:r w:rsidRPr="001A50A9">
        <w:rPr>
          <w:sz w:val="22"/>
          <w:lang w:val="en-US"/>
        </w:rPr>
        <w:t>i</w:t>
      </w:r>
      <w:proofErr w:type="spellEnd"/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ii</w:t>
      </w:r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iii</w:t>
      </w:r>
      <w:r w:rsidRPr="001A50A9">
        <w:rPr>
          <w:sz w:val="22"/>
        </w:rPr>
        <w:t xml:space="preserve">) κλπ. </w:t>
      </w:r>
    </w:p>
    <w:p w:rsidR="00C6332D" w:rsidRPr="001A50A9" w:rsidRDefault="00C6332D" w:rsidP="00C6332D">
      <w:pPr>
        <w:numPr>
          <w:ilvl w:val="0"/>
          <w:numId w:val="1"/>
        </w:numPr>
        <w:jc w:val="both"/>
        <w:rPr>
          <w:sz w:val="22"/>
          <w:lang w:val="en-US"/>
        </w:rPr>
      </w:pPr>
      <w:r w:rsidRPr="001A50A9">
        <w:rPr>
          <w:sz w:val="22"/>
        </w:rPr>
        <w:t>Άλλα στοιχεία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όπου όλα ανήκουν στην ίδια παράγραφο, δεν πρέπει να υπάρχουν διαστήματα μεταξύ τους</w:t>
      </w:r>
      <w:r w:rsidR="00FE33C2" w:rsidRPr="001A50A9">
        <w:rPr>
          <w:sz w:val="22"/>
        </w:rPr>
        <w:t xml:space="preserve"> (διάστημα πριν και μετά 0στ.).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 xml:space="preserve">Για επιπλέον αρίθμηση κειμένου, η μορφή της αρίθμησης και των κουκκίδων μπορεί να αλλάξει κατά βούληση, π.χ. </w:t>
      </w:r>
      <w:r w:rsidRPr="001A50A9">
        <w:rPr>
          <w:sz w:val="22"/>
          <w:lang w:val="en-US"/>
        </w:rPr>
        <w:t>a</w:t>
      </w:r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b</w:t>
      </w:r>
      <w:r w:rsidRPr="001A50A9">
        <w:rPr>
          <w:sz w:val="22"/>
        </w:rPr>
        <w:t xml:space="preserve">) </w:t>
      </w:r>
      <w:r w:rsidRPr="001A50A9">
        <w:rPr>
          <w:sz w:val="22"/>
          <w:lang w:val="en-US"/>
        </w:rPr>
        <w:t>c</w:t>
      </w:r>
      <w:r w:rsidRPr="001A50A9">
        <w:rPr>
          <w:sz w:val="22"/>
        </w:rPr>
        <w:t xml:space="preserve">) ή </w:t>
      </w:r>
      <w:proofErr w:type="spellStart"/>
      <w:r w:rsidRPr="001A50A9">
        <w:rPr>
          <w:sz w:val="22"/>
          <w:lang w:val="en-US"/>
        </w:rPr>
        <w:t>i</w:t>
      </w:r>
      <w:proofErr w:type="spellEnd"/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ii</w:t>
      </w:r>
      <w:r w:rsidRPr="001A50A9">
        <w:rPr>
          <w:sz w:val="22"/>
        </w:rPr>
        <w:t xml:space="preserve">), </w:t>
      </w:r>
      <w:r w:rsidRPr="001A50A9">
        <w:rPr>
          <w:sz w:val="22"/>
          <w:lang w:val="en-US"/>
        </w:rPr>
        <w:t>iii</w:t>
      </w:r>
      <w:r w:rsidRPr="001A50A9">
        <w:rPr>
          <w:sz w:val="22"/>
        </w:rPr>
        <w:t xml:space="preserve">) κλπ. </w:t>
      </w:r>
      <w:r w:rsidRPr="001A50A9">
        <w:rPr>
          <w:b/>
          <w:i/>
          <w:sz w:val="22"/>
        </w:rPr>
        <w:t>Δεν θα πρέπει όμως να χρησιμοποιείτε αυτόματη αρίθμηση πουθενά στο κείμενο</w:t>
      </w:r>
      <w:r w:rsidRPr="001A50A9">
        <w:rPr>
          <w:sz w:val="22"/>
        </w:rPr>
        <w:t>.</w:t>
      </w:r>
    </w:p>
    <w:p w:rsidR="00443679" w:rsidRPr="001A50A9" w:rsidRDefault="00443679" w:rsidP="00C6332D">
      <w:pPr>
        <w:spacing w:after="120"/>
        <w:jc w:val="both"/>
        <w:rPr>
          <w:sz w:val="22"/>
        </w:rPr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5 Εξισώσεις</w:t>
      </w:r>
    </w:p>
    <w:p w:rsidR="00C6332D" w:rsidRPr="001A50A9" w:rsidRDefault="00C6332D" w:rsidP="00C6332D">
      <w:pPr>
        <w:spacing w:before="120" w:after="120"/>
        <w:jc w:val="both"/>
        <w:rPr>
          <w:sz w:val="22"/>
          <w:szCs w:val="22"/>
        </w:rPr>
      </w:pPr>
      <w:r w:rsidRPr="001A50A9">
        <w:rPr>
          <w:sz w:val="22"/>
          <w:szCs w:val="22"/>
        </w:rPr>
        <w:t xml:space="preserve">Οι μαθηματικές εξισώσεις που δεν είναι σε ίδια γραμμή με κείμενο πρέπει να γράφονται σε ξεχωριστή γραμμή, κεντραρισμένες και θα πρέπει να θεωρούνται ξεχωριστές παράγραφοι. Η αρίθμηση των εξισώσεων θα πρέπει να τοποθετείται στο δεξί περιθώριο σε έντονη γραφή </w:t>
      </w:r>
      <w:r w:rsidRPr="001A50A9">
        <w:rPr>
          <w:color w:val="000000"/>
          <w:sz w:val="22"/>
          <w:szCs w:val="22"/>
        </w:rPr>
        <w:t>με αραβικούς αριθμούς</w:t>
      </w:r>
      <w:r w:rsidRPr="001A50A9">
        <w:rPr>
          <w:sz w:val="22"/>
          <w:szCs w:val="22"/>
        </w:rPr>
        <w:t>.</w:t>
      </w:r>
    </w:p>
    <w:p w:rsidR="00C6332D" w:rsidRPr="001A50A9" w:rsidRDefault="00C6332D" w:rsidP="00C6332D">
      <w:pPr>
        <w:spacing w:before="120" w:after="120"/>
        <w:jc w:val="right"/>
        <w:rPr>
          <w:b/>
          <w:sz w:val="22"/>
          <w:szCs w:val="22"/>
        </w:rPr>
      </w:pPr>
      <w:r w:rsidRPr="001A50A9">
        <w:rPr>
          <w:position w:val="-6"/>
          <w:sz w:val="22"/>
          <w:szCs w:val="22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7" o:title=""/>
          </v:shape>
          <o:OLEObject Type="Embed" ProgID="Equation.DSMT4" ShapeID="_x0000_i1025" DrawAspect="Content" ObjectID="_1745068013" r:id="rId8"/>
        </w:object>
      </w:r>
      <w:r w:rsidRPr="001A50A9">
        <w:rPr>
          <w:sz w:val="22"/>
          <w:szCs w:val="22"/>
        </w:rPr>
        <w:tab/>
      </w:r>
      <w:r w:rsidRPr="001A50A9">
        <w:rPr>
          <w:sz w:val="22"/>
          <w:szCs w:val="22"/>
        </w:rPr>
        <w:tab/>
      </w:r>
      <w:r w:rsidRPr="001A50A9">
        <w:rPr>
          <w:sz w:val="22"/>
          <w:szCs w:val="22"/>
        </w:rPr>
        <w:tab/>
      </w:r>
      <w:r w:rsidRPr="001A50A9">
        <w:rPr>
          <w:sz w:val="22"/>
          <w:szCs w:val="22"/>
        </w:rPr>
        <w:tab/>
      </w:r>
      <w:r w:rsidRPr="001A50A9">
        <w:rPr>
          <w:b/>
          <w:sz w:val="22"/>
          <w:szCs w:val="22"/>
        </w:rPr>
        <w:t>(1)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6 Εικόνες και πίνακες</w:t>
      </w:r>
    </w:p>
    <w:p w:rsidR="00C6332D" w:rsidRPr="001A50A9" w:rsidRDefault="00C6332D" w:rsidP="00C6332D">
      <w:pPr>
        <w:autoSpaceDE w:val="0"/>
        <w:autoSpaceDN w:val="0"/>
        <w:adjustRightInd w:val="0"/>
        <w:jc w:val="both"/>
        <w:rPr>
          <w:color w:val="000000"/>
          <w:sz w:val="22"/>
        </w:rPr>
      </w:pPr>
      <w:r w:rsidRPr="001A50A9">
        <w:rPr>
          <w:sz w:val="22"/>
        </w:rPr>
        <w:t xml:space="preserve">Τα σχήματα ή γραφήματα θα πρέπει αναφέρονται στο κείμενο και να ενσωματώνονται όσο το δυνατό πλησιέστερα στο σημείο που γίνεται η αναφορά τους. </w:t>
      </w:r>
      <w:r w:rsidRPr="001A50A9">
        <w:rPr>
          <w:color w:val="000000"/>
          <w:sz w:val="22"/>
        </w:rPr>
        <w:t xml:space="preserve">Όλα τα γραφήματα, φωτογραφίες, σχήματα </w:t>
      </w:r>
      <w:proofErr w:type="spellStart"/>
      <w:r w:rsidRPr="001A50A9">
        <w:rPr>
          <w:color w:val="000000"/>
          <w:sz w:val="22"/>
        </w:rPr>
        <w:t>κτλ</w:t>
      </w:r>
      <w:proofErr w:type="spellEnd"/>
      <w:r w:rsidRPr="001A50A9">
        <w:rPr>
          <w:color w:val="000000"/>
          <w:sz w:val="22"/>
        </w:rPr>
        <w:t xml:space="preserve">, πρέπει να αναφέρονται ως </w:t>
      </w:r>
      <w:r w:rsidRPr="001A50A9">
        <w:rPr>
          <w:b/>
          <w:bCs/>
          <w:color w:val="000000"/>
          <w:sz w:val="22"/>
        </w:rPr>
        <w:t>σχήματα</w:t>
      </w:r>
      <w:r w:rsidRPr="001A50A9">
        <w:rPr>
          <w:color w:val="000000"/>
          <w:sz w:val="22"/>
        </w:rPr>
        <w:t xml:space="preserve">. </w:t>
      </w:r>
    </w:p>
    <w:p w:rsidR="00C6332D" w:rsidRPr="001A50A9" w:rsidRDefault="00C6332D" w:rsidP="00C6332D">
      <w:pPr>
        <w:autoSpaceDE w:val="0"/>
        <w:autoSpaceDN w:val="0"/>
        <w:adjustRightInd w:val="0"/>
        <w:jc w:val="both"/>
        <w:rPr>
          <w:color w:val="000000"/>
          <w:sz w:val="22"/>
        </w:rPr>
      </w:pPr>
    </w:p>
    <w:p w:rsidR="00C6332D" w:rsidRDefault="00C6332D" w:rsidP="00C6332D">
      <w:pPr>
        <w:spacing w:before="120" w:after="12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2D" w:rsidRPr="001A50A9" w:rsidRDefault="00C6332D" w:rsidP="00C6332D">
      <w:pPr>
        <w:spacing w:before="120" w:after="120"/>
        <w:jc w:val="center"/>
        <w:rPr>
          <w:i/>
          <w:sz w:val="20"/>
          <w:szCs w:val="22"/>
          <w:u w:val="single"/>
        </w:rPr>
      </w:pPr>
      <w:r w:rsidRPr="001A50A9">
        <w:rPr>
          <w:b/>
          <w:i/>
          <w:sz w:val="20"/>
          <w:szCs w:val="22"/>
          <w:u w:val="single"/>
        </w:rPr>
        <w:t xml:space="preserve">Σχήμα 1: </w:t>
      </w:r>
      <w:r w:rsidRPr="001A50A9">
        <w:rPr>
          <w:i/>
          <w:sz w:val="20"/>
          <w:szCs w:val="22"/>
          <w:u w:val="single"/>
        </w:rPr>
        <w:t>Κείμενο λεζάντας σχήματος-εικόνας</w:t>
      </w:r>
    </w:p>
    <w:p w:rsidR="00C6332D" w:rsidRPr="001A50A9" w:rsidRDefault="00C6332D" w:rsidP="00C6332D">
      <w:pPr>
        <w:spacing w:before="120" w:after="120"/>
        <w:jc w:val="center"/>
        <w:rPr>
          <w:sz w:val="22"/>
        </w:rPr>
      </w:pPr>
    </w:p>
    <w:p w:rsidR="00C6332D" w:rsidRPr="001A50A9" w:rsidRDefault="00C6332D" w:rsidP="00C6332D">
      <w:pPr>
        <w:spacing w:before="120" w:after="120"/>
        <w:jc w:val="both"/>
        <w:rPr>
          <w:sz w:val="22"/>
        </w:rPr>
      </w:pPr>
      <w:r w:rsidRPr="001A50A9">
        <w:rPr>
          <w:sz w:val="22"/>
        </w:rPr>
        <w:t xml:space="preserve">Όλα τα </w:t>
      </w:r>
      <w:r w:rsidRPr="001A50A9">
        <w:rPr>
          <w:b/>
          <w:sz w:val="22"/>
        </w:rPr>
        <w:t>σχήματα</w:t>
      </w:r>
      <w:r w:rsidRPr="001A50A9">
        <w:rPr>
          <w:sz w:val="22"/>
        </w:rPr>
        <w:t xml:space="preserve"> θα πρέπει να έχουν αρίθμηση, να τοποθετούνται σε στοίχιση στο κέντρο και σε οριζόντια διάταξη σε σχέση με το κείμενο. Δεν πρέπει να ξεπερνούν το πλάτος του σώματος του κειμένου. </w:t>
      </w:r>
      <w:r w:rsidRPr="001A50A9">
        <w:rPr>
          <w:color w:val="000000"/>
          <w:sz w:val="22"/>
        </w:rPr>
        <w:t>Οι τίτλοι των σχημάτων πρέπει να τοποθετούνται κάτω από τα σχήματα, κεντραρισμένοι</w:t>
      </w:r>
      <w:r w:rsidR="00443679" w:rsidRPr="001A50A9">
        <w:rPr>
          <w:color w:val="000000"/>
          <w:sz w:val="22"/>
        </w:rPr>
        <w:t xml:space="preserve">, με </w:t>
      </w:r>
      <w:r w:rsidR="00443679" w:rsidRPr="001A50A9">
        <w:rPr>
          <w:sz w:val="22"/>
        </w:rPr>
        <w:t>πλάγιους χαρακτήρες (</w:t>
      </w:r>
      <w:proofErr w:type="spellStart"/>
      <w:r w:rsidR="00443679" w:rsidRPr="001A50A9">
        <w:rPr>
          <w:sz w:val="22"/>
        </w:rPr>
        <w:t>italics</w:t>
      </w:r>
      <w:proofErr w:type="spellEnd"/>
      <w:r w:rsidR="00443679" w:rsidRPr="001A50A9">
        <w:rPr>
          <w:sz w:val="22"/>
        </w:rPr>
        <w:t>)</w:t>
      </w:r>
      <w:r w:rsidRPr="001A50A9">
        <w:rPr>
          <w:color w:val="000000"/>
          <w:sz w:val="22"/>
        </w:rPr>
        <w:t xml:space="preserve"> και υπογραμμισμένοι. </w:t>
      </w:r>
      <w:r w:rsidR="00B24925" w:rsidRPr="001A50A9">
        <w:rPr>
          <w:color w:val="000000"/>
          <w:sz w:val="22"/>
        </w:rPr>
        <w:t xml:space="preserve">Αφήστε </w:t>
      </w:r>
      <w:r w:rsidR="00443679" w:rsidRPr="001A50A9">
        <w:rPr>
          <w:color w:val="000000"/>
          <w:sz w:val="22"/>
        </w:rPr>
        <w:t>μια γραμμή</w:t>
      </w:r>
      <w:r w:rsidR="00B24925" w:rsidRPr="001A50A9">
        <w:rPr>
          <w:color w:val="000000"/>
          <w:sz w:val="22"/>
        </w:rPr>
        <w:t xml:space="preserve"> ανάμεσα στον τίτλο του σχήματος</w:t>
      </w:r>
      <w:r w:rsidRPr="001A50A9">
        <w:rPr>
          <w:color w:val="000000"/>
          <w:sz w:val="22"/>
        </w:rPr>
        <w:t xml:space="preserve"> και στο κείμενο</w:t>
      </w:r>
      <w:r w:rsidR="00B24925" w:rsidRPr="001A50A9">
        <w:rPr>
          <w:color w:val="000000"/>
          <w:sz w:val="22"/>
        </w:rPr>
        <w:t xml:space="preserve"> που ακολουθεί.</w:t>
      </w:r>
      <w:r w:rsidRPr="001A50A9">
        <w:rPr>
          <w:color w:val="000000"/>
          <w:sz w:val="22"/>
        </w:rPr>
        <w:t xml:space="preserve"> </w:t>
      </w:r>
      <w:r w:rsidRPr="001A50A9">
        <w:rPr>
          <w:sz w:val="22"/>
        </w:rPr>
        <w:t xml:space="preserve">Η ποιότητα των σχημάτων πρέπει να είναι υψηλή, ώστε να διασφαλίζεται η άρτια αναπαραγωγή τους κατά την εκτύπωση. Στα γραφήματα που δημιουργούνται με </w:t>
      </w:r>
      <w:r w:rsidR="00443679" w:rsidRPr="001A50A9">
        <w:rPr>
          <w:sz w:val="22"/>
        </w:rPr>
        <w:t xml:space="preserve">λογιστικά φύλλα (π.χ. </w:t>
      </w:r>
      <w:r w:rsidR="00443679" w:rsidRPr="001A50A9">
        <w:rPr>
          <w:sz w:val="22"/>
          <w:lang w:val="en-US"/>
        </w:rPr>
        <w:t>Excel</w:t>
      </w:r>
      <w:r w:rsidR="00443679" w:rsidRPr="001A50A9">
        <w:rPr>
          <w:sz w:val="22"/>
        </w:rPr>
        <w:t>)</w:t>
      </w:r>
      <w:r w:rsidRPr="001A50A9">
        <w:rPr>
          <w:sz w:val="22"/>
        </w:rPr>
        <w:t xml:space="preserve"> είναι καλό να επιλέγονται αποχρώσεις σε διαβάθμιση του γκρι, ώστε να διακρίνονται καθαρά σε ασπρόμαυρη εκτύπωση.</w:t>
      </w:r>
    </w:p>
    <w:p w:rsidR="00C6332D" w:rsidRPr="001A50A9" w:rsidRDefault="00C6332D" w:rsidP="001A50A9">
      <w:pPr>
        <w:autoSpaceDE w:val="0"/>
        <w:autoSpaceDN w:val="0"/>
        <w:adjustRightInd w:val="0"/>
        <w:jc w:val="both"/>
        <w:rPr>
          <w:sz w:val="22"/>
        </w:rPr>
      </w:pPr>
      <w:r w:rsidRPr="001A50A9">
        <w:rPr>
          <w:sz w:val="22"/>
        </w:rPr>
        <w:lastRenderedPageBreak/>
        <w:t xml:space="preserve">Οι </w:t>
      </w:r>
      <w:r w:rsidRPr="001A50A9">
        <w:rPr>
          <w:b/>
          <w:sz w:val="22"/>
        </w:rPr>
        <w:t>πίνακες</w:t>
      </w:r>
      <w:r w:rsidRPr="001A50A9">
        <w:rPr>
          <w:sz w:val="22"/>
        </w:rPr>
        <w:t xml:space="preserve"> θα πρέπει να αναφέρονται στο κείμενο και να ενσωματώνονται όσο το δυνατό πλησιέστερα στο σημείο που γίνεται η αναφορά τους. Η μορφοποίηση κάθε πίνακα θα πρέπει να είναι όμοια με το υπόδειγμα, </w:t>
      </w:r>
      <w:proofErr w:type="spellStart"/>
      <w:r w:rsidRPr="001A50A9">
        <w:rPr>
          <w:sz w:val="22"/>
        </w:rPr>
        <w:t>βλ</w:t>
      </w:r>
      <w:proofErr w:type="spellEnd"/>
      <w:r w:rsidRPr="001A50A9">
        <w:rPr>
          <w:sz w:val="22"/>
        </w:rPr>
        <w:t xml:space="preserve">, Πίνακα 1, χωρίς κατακόρυφες γραμμές. </w:t>
      </w:r>
      <w:r w:rsidRPr="001A50A9">
        <w:rPr>
          <w:color w:val="000000"/>
          <w:sz w:val="22"/>
        </w:rPr>
        <w:t xml:space="preserve">Όλοι οι </w:t>
      </w:r>
      <w:r w:rsidRPr="001A50A9">
        <w:rPr>
          <w:b/>
          <w:color w:val="000000"/>
          <w:sz w:val="22"/>
        </w:rPr>
        <w:t>πίνακες</w:t>
      </w:r>
      <w:r w:rsidRPr="001A50A9">
        <w:rPr>
          <w:color w:val="000000"/>
          <w:sz w:val="22"/>
        </w:rPr>
        <w:t xml:space="preserve"> πρέπει να αριθμούνται με αραβικούς αριθμούς. Οι τίτλοι των πινάκων πρέπει να τοποθετούνται πάνω από τους πίνακες, κεντραρισμένοι</w:t>
      </w:r>
      <w:r w:rsidR="00443679" w:rsidRPr="001A50A9">
        <w:rPr>
          <w:color w:val="000000"/>
          <w:sz w:val="22"/>
        </w:rPr>
        <w:t xml:space="preserve">, με </w:t>
      </w:r>
      <w:r w:rsidR="00443679" w:rsidRPr="001A50A9">
        <w:rPr>
          <w:sz w:val="22"/>
        </w:rPr>
        <w:t>πλάγιους χαρακτήρες (</w:t>
      </w:r>
      <w:proofErr w:type="spellStart"/>
      <w:r w:rsidR="00443679" w:rsidRPr="001A50A9">
        <w:rPr>
          <w:sz w:val="22"/>
        </w:rPr>
        <w:t>italics</w:t>
      </w:r>
      <w:proofErr w:type="spellEnd"/>
      <w:r w:rsidR="00443679" w:rsidRPr="001A50A9">
        <w:rPr>
          <w:sz w:val="22"/>
        </w:rPr>
        <w:t>)</w:t>
      </w:r>
      <w:r w:rsidRPr="001A50A9">
        <w:rPr>
          <w:color w:val="000000"/>
          <w:sz w:val="22"/>
        </w:rPr>
        <w:t xml:space="preserve"> και υπογραμμισμένοι.</w:t>
      </w:r>
      <w:r w:rsidR="001A50A9">
        <w:rPr>
          <w:color w:val="000000"/>
          <w:sz w:val="22"/>
        </w:rPr>
        <w:t xml:space="preserve"> </w:t>
      </w:r>
      <w:r w:rsidR="001A50A9">
        <w:rPr>
          <w:sz w:val="22"/>
        </w:rPr>
        <w:t>Αφήστε μία γραμμή</w:t>
      </w:r>
      <w:r w:rsidRPr="001A50A9">
        <w:rPr>
          <w:sz w:val="22"/>
        </w:rPr>
        <w:t xml:space="preserve"> ανάμεσα στον πίνακα και στο κείμενο</w:t>
      </w:r>
      <w:r w:rsidR="00542F4C" w:rsidRPr="001A50A9">
        <w:rPr>
          <w:sz w:val="22"/>
        </w:rPr>
        <w:t xml:space="preserve"> που ακολουθεί</w:t>
      </w:r>
      <w:r w:rsidRPr="001A50A9">
        <w:rPr>
          <w:sz w:val="22"/>
        </w:rPr>
        <w:t>.</w:t>
      </w:r>
    </w:p>
    <w:p w:rsidR="00C6332D" w:rsidRPr="001A50A9" w:rsidRDefault="00C6332D" w:rsidP="00C6332D">
      <w:pPr>
        <w:autoSpaceDE w:val="0"/>
        <w:autoSpaceDN w:val="0"/>
        <w:adjustRightInd w:val="0"/>
        <w:jc w:val="both"/>
        <w:rPr>
          <w:color w:val="000000"/>
          <w:sz w:val="22"/>
        </w:rPr>
      </w:pPr>
    </w:p>
    <w:p w:rsidR="00C6332D" w:rsidRDefault="00C6332D" w:rsidP="00C6332D">
      <w:pPr>
        <w:spacing w:after="120"/>
        <w:jc w:val="center"/>
        <w:rPr>
          <w:i/>
          <w:sz w:val="22"/>
          <w:u w:val="single"/>
          <w:lang w:val="en-US"/>
        </w:rPr>
      </w:pPr>
      <w:r w:rsidRPr="003D1565">
        <w:t xml:space="preserve"> </w:t>
      </w:r>
      <w:r w:rsidRPr="00730A13">
        <w:rPr>
          <w:b/>
          <w:i/>
          <w:sz w:val="22"/>
          <w:u w:val="single"/>
        </w:rPr>
        <w:t>Πίνακας 1:</w:t>
      </w:r>
      <w:r w:rsidRPr="00730A13">
        <w:rPr>
          <w:i/>
          <w:sz w:val="22"/>
          <w:u w:val="single"/>
        </w:rPr>
        <w:t xml:space="preserve"> Κείμενο τίτλου πίνακα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α/α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0438B">
              <w:rPr>
                <w:b/>
                <w:bCs/>
                <w:color w:val="000000"/>
                <w:sz w:val="22"/>
                <w:szCs w:val="22"/>
              </w:rPr>
              <w:t>Κείμενο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 xml:space="preserve">Ποσοστό </w:t>
            </w:r>
          </w:p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%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:rsidR="00C6332D" w:rsidRPr="004F21FF" w:rsidRDefault="00C6332D" w:rsidP="00287987">
            <w:pPr>
              <w:ind w:right="-1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7.</w:t>
            </w:r>
            <w:r>
              <w:rPr>
                <w:sz w:val="22"/>
                <w:szCs w:val="22"/>
                <w:lang w:val="en-US"/>
              </w:rPr>
              <w:t>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  <w:lang w:val="en-US"/>
              </w:rPr>
              <w:t>7</w:t>
            </w:r>
            <w:r w:rsidRPr="006568CA">
              <w:rPr>
                <w:sz w:val="22"/>
                <w:szCs w:val="22"/>
              </w:rPr>
              <w:t>.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bottom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8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0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</w:tbl>
    <w:p w:rsidR="00C6332D" w:rsidRPr="001A50A9" w:rsidRDefault="00C6332D" w:rsidP="00C6332D">
      <w:pPr>
        <w:spacing w:after="120"/>
        <w:jc w:val="both"/>
        <w:rPr>
          <w:sz w:val="22"/>
          <w:lang w:val="en-US"/>
        </w:rPr>
      </w:pP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Αν είναι απαραίτητο να εισαχθεί μεγάλη εικόνα – σχήμα ή πίνακας που ξεπερνά το πλάτος του σώματος του κειμένου, θα πρέπει να δημιουργείται νέα ενότητα, με οριζόντια διαμ</w:t>
      </w:r>
      <w:r w:rsidR="00FE33C2" w:rsidRPr="001A50A9">
        <w:rPr>
          <w:sz w:val="22"/>
        </w:rPr>
        <w:t>όρφωση σελίδας, χωρίς κεφαλίδα.</w:t>
      </w:r>
    </w:p>
    <w:p w:rsidR="00FE33C2" w:rsidRPr="001A50A9" w:rsidRDefault="00FE33C2" w:rsidP="00C6332D">
      <w:pPr>
        <w:spacing w:after="120"/>
        <w:jc w:val="both"/>
        <w:rPr>
          <w:sz w:val="22"/>
        </w:rPr>
      </w:pPr>
    </w:p>
    <w:p w:rsidR="00C6332D" w:rsidRPr="0058199D" w:rsidRDefault="00C6332D" w:rsidP="0058199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A4375B">
        <w:rPr>
          <w:b/>
          <w:i/>
        </w:rPr>
        <w:t>.</w:t>
      </w:r>
      <w:r>
        <w:rPr>
          <w:b/>
          <w:i/>
        </w:rPr>
        <w:t>7</w:t>
      </w:r>
      <w:r w:rsidRPr="00A4375B">
        <w:rPr>
          <w:b/>
          <w:i/>
        </w:rPr>
        <w:t xml:space="preserve"> </w:t>
      </w:r>
      <w:r w:rsidRPr="0058199D">
        <w:rPr>
          <w:b/>
          <w:i/>
        </w:rPr>
        <w:t>Υποσημειώσεις</w:t>
      </w:r>
    </w:p>
    <w:p w:rsidR="00C6332D" w:rsidRPr="001A50A9" w:rsidRDefault="00C6332D" w:rsidP="00A83909">
      <w:pPr>
        <w:spacing w:after="120"/>
        <w:jc w:val="both"/>
        <w:rPr>
          <w:sz w:val="22"/>
        </w:rPr>
      </w:pPr>
      <w:r w:rsidRPr="001A50A9">
        <w:rPr>
          <w:color w:val="000000"/>
          <w:sz w:val="22"/>
        </w:rPr>
        <w:t xml:space="preserve">Οι υποσημειώσεις πρέπει να αποφεύγονται. Οι απαραίτητες υποσημειώσεις παρόλα αυτά πρέπει να σημειώνονται στο κείμενο με διαδοχικούς αριθμούς υπό μορφή εκθετών. Οι </w:t>
      </w:r>
      <w:r w:rsidRPr="001A50A9">
        <w:rPr>
          <w:sz w:val="22"/>
        </w:rPr>
        <w:t xml:space="preserve">υποσημειώσεις πρέπει να γράφονται με γραμματοσειρά </w:t>
      </w:r>
      <w:proofErr w:type="spellStart"/>
      <w:r w:rsidRPr="001A50A9">
        <w:rPr>
          <w:sz w:val="22"/>
        </w:rPr>
        <w:t>Times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New</w:t>
      </w:r>
      <w:proofErr w:type="spellEnd"/>
      <w:r w:rsidRPr="001A50A9">
        <w:rPr>
          <w:sz w:val="22"/>
        </w:rPr>
        <w:t xml:space="preserve"> </w:t>
      </w:r>
      <w:proofErr w:type="spellStart"/>
      <w:r w:rsidRPr="001A50A9">
        <w:rPr>
          <w:sz w:val="22"/>
        </w:rPr>
        <w:t>Roman</w:t>
      </w:r>
      <w:proofErr w:type="spellEnd"/>
      <w:r w:rsidRPr="001A50A9">
        <w:rPr>
          <w:sz w:val="22"/>
        </w:rPr>
        <w:t>, μικρότερων διαστάσεων (9-10</w:t>
      </w:r>
      <w:r w:rsidR="00D0748E" w:rsidRPr="001A50A9">
        <w:rPr>
          <w:sz w:val="22"/>
        </w:rPr>
        <w:t xml:space="preserve"> </w:t>
      </w:r>
      <w:proofErr w:type="spellStart"/>
      <w:r w:rsidR="00D0748E" w:rsidRPr="001A50A9">
        <w:rPr>
          <w:sz w:val="22"/>
        </w:rPr>
        <w:t>στ</w:t>
      </w:r>
      <w:proofErr w:type="spellEnd"/>
      <w:r w:rsidR="00D0748E" w:rsidRPr="001A50A9">
        <w:rPr>
          <w:sz w:val="22"/>
        </w:rPr>
        <w:t>.</w:t>
      </w:r>
      <w:r w:rsidRPr="001A50A9">
        <w:rPr>
          <w:sz w:val="22"/>
        </w:rPr>
        <w:t>) και σε μονό διάστιχο, στο κάτω μέρος της σε</w:t>
      </w:r>
      <w:r w:rsidR="0058199D" w:rsidRPr="001A50A9">
        <w:rPr>
          <w:sz w:val="22"/>
        </w:rPr>
        <w:t>λίδας.</w:t>
      </w:r>
    </w:p>
    <w:p w:rsidR="00C6332D" w:rsidRPr="001A50A9" w:rsidRDefault="00C6332D" w:rsidP="00A83909">
      <w:pPr>
        <w:spacing w:after="120"/>
        <w:jc w:val="both"/>
        <w:rPr>
          <w:color w:val="000000"/>
          <w:sz w:val="22"/>
        </w:rPr>
      </w:pPr>
      <w:r w:rsidRPr="001A50A9">
        <w:rPr>
          <w:sz w:val="22"/>
        </w:rPr>
        <w:t>Πρέπει επίσης να διαχωρίζονται από το κείμενο με οριζόντια γραμμή, μέχρι το μέσο της σελίδας</w:t>
      </w:r>
      <w:r w:rsidRPr="001A50A9">
        <w:rPr>
          <w:color w:val="000000"/>
          <w:sz w:val="22"/>
        </w:rPr>
        <w:t>. Πάνω και κάτω από την οριζόντια γραμμή πρέπει να υπάρχει μια κενή γραμμή κειμένου.</w:t>
      </w:r>
    </w:p>
    <w:p w:rsidR="00C6332D" w:rsidRPr="001A50A9" w:rsidRDefault="00C6332D" w:rsidP="00C6332D">
      <w:pPr>
        <w:spacing w:before="240" w:after="120"/>
        <w:rPr>
          <w:b/>
          <w:i/>
        </w:rPr>
      </w:pPr>
      <w:r w:rsidRPr="001A50A9">
        <w:rPr>
          <w:b/>
          <w:i/>
        </w:rPr>
        <w:t>Ευχαριστίες</w:t>
      </w:r>
    </w:p>
    <w:p w:rsidR="00C6332D" w:rsidRPr="001A50A9" w:rsidRDefault="00C6332D" w:rsidP="00C6332D">
      <w:pPr>
        <w:spacing w:after="120"/>
        <w:jc w:val="both"/>
        <w:rPr>
          <w:sz w:val="22"/>
        </w:rPr>
      </w:pPr>
      <w:r w:rsidRPr="001A50A9">
        <w:rPr>
          <w:sz w:val="22"/>
        </w:rPr>
        <w:t>Οι ευχαριστίες πρέπει να αναγράφονται στο τέλος του κυρίως κειμένου και πριν την ενότητα Βιβλιογραφία.</w:t>
      </w:r>
    </w:p>
    <w:p w:rsidR="00FE33C2" w:rsidRPr="001A50A9" w:rsidRDefault="00FE33C2" w:rsidP="00C6332D">
      <w:pPr>
        <w:spacing w:after="120"/>
        <w:jc w:val="both"/>
        <w:rPr>
          <w:sz w:val="22"/>
        </w:rPr>
      </w:pPr>
    </w:p>
    <w:p w:rsidR="00C6332D" w:rsidRPr="00274C24" w:rsidRDefault="00C6332D" w:rsidP="00C6332D">
      <w:pPr>
        <w:spacing w:before="240" w:after="120"/>
        <w:ind w:right="-1021"/>
        <w:rPr>
          <w:b/>
          <w:i/>
          <w:sz w:val="28"/>
        </w:rPr>
      </w:pPr>
      <w:r>
        <w:rPr>
          <w:b/>
          <w:i/>
          <w:sz w:val="28"/>
        </w:rPr>
        <w:t>4. Αναφορές-Βιβλιογραφία</w:t>
      </w:r>
    </w:p>
    <w:p w:rsidR="00C6332D" w:rsidRPr="005D1BAA" w:rsidRDefault="00C6332D" w:rsidP="00F24E2A">
      <w:pPr>
        <w:spacing w:after="120"/>
        <w:jc w:val="both"/>
      </w:pPr>
      <w:r w:rsidRPr="005D1BAA">
        <w:t xml:space="preserve">Οι βιβλιογραφικές αναφορές θα πρέπει να είναι σύμφωνες με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(American </w:t>
      </w:r>
      <w:proofErr w:type="spellStart"/>
      <w:r w:rsidRPr="005D1BAA">
        <w:t>Psychological</w:t>
      </w:r>
      <w:proofErr w:type="spellEnd"/>
      <w:r w:rsidRPr="005D1BAA">
        <w:t xml:space="preserve"> Association). Πληροφορίες για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μπορείτε να βρείτε εδώ: </w:t>
      </w:r>
      <w:hyperlink r:id="rId10" w:history="1">
        <w:r w:rsidRPr="005D1BAA">
          <w:rPr>
            <w:rStyle w:val="Hyperlink"/>
            <w:lang w:val="en-US"/>
          </w:rPr>
          <w:t>APA</w:t>
        </w:r>
        <w:r w:rsidRPr="005D1BAA">
          <w:rPr>
            <w:rStyle w:val="Hyperlink"/>
          </w:rPr>
          <w:t xml:space="preserve"> </w:t>
        </w:r>
        <w:r w:rsidRPr="005D1BAA">
          <w:rPr>
            <w:rStyle w:val="Hyperlink"/>
            <w:lang w:val="en-US"/>
          </w:rPr>
          <w:t>References</w:t>
        </w:r>
        <w:r w:rsidRPr="005D1BAA">
          <w:rPr>
            <w:rStyle w:val="Hyperlink"/>
          </w:rPr>
          <w:t xml:space="preserve"> </w:t>
        </w:r>
        <w:r w:rsidRPr="005D1BAA">
          <w:rPr>
            <w:rStyle w:val="Hyperlink"/>
            <w:lang w:val="en-US"/>
          </w:rPr>
          <w:t>Style</w:t>
        </w:r>
        <w:r w:rsidRPr="005D1BAA">
          <w:rPr>
            <w:rStyle w:val="Hyperlink"/>
          </w:rPr>
          <w:t>.</w:t>
        </w:r>
        <w:r w:rsidRPr="005D1BAA">
          <w:rPr>
            <w:rStyle w:val="Hyperlink"/>
            <w:lang w:val="en-US"/>
          </w:rPr>
          <w:t>pdf</w:t>
        </w:r>
      </w:hyperlink>
      <w:r w:rsidRPr="005D1BAA">
        <w:t>. Οι αναφορές επισημαίνονται στο κυρίως κείμενο ονομαστικά και όχι αριθμητικά. Θα πρέπει να αναφέρετε το επώνυμο του/των συγγραφέα/ων και τη χρονολογία του άρθρου ή του βιβλίου, όπως (</w:t>
      </w:r>
      <w:proofErr w:type="spellStart"/>
      <w:r w:rsidRPr="005D1BAA">
        <w:rPr>
          <w:lang w:val="en-US"/>
        </w:rPr>
        <w:t>Depover</w:t>
      </w:r>
      <w:proofErr w:type="spellEnd"/>
      <w:r w:rsidRPr="005D1BAA">
        <w:t xml:space="preserve"> Σαράντος κ.α., 1996). Εάν υπάρχουν περισσότεροι από τρεις συγγραφείς να αναγράφεται μόνο το όνομα του πρώτου συγγραφέα ακολουθούμενο από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 (για ξενόγλωσσες αναφορές) ή κ.α. (για ελληνικές) όπως (</w:t>
      </w:r>
      <w:r w:rsidRPr="005D1BAA">
        <w:rPr>
          <w:lang w:val="en-US"/>
        </w:rPr>
        <w:t>Smith</w:t>
      </w:r>
      <w:r w:rsidRPr="005D1BAA">
        <w:t xml:space="preserve">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, 1998)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5D1BAA">
        <w:t>Όλες οι βιβλιογραφικές αναφορές θα πρέπε</w:t>
      </w:r>
      <w:r w:rsidR="00BB016F">
        <w:t xml:space="preserve">ι να παρατίθενται στην ενότητα </w:t>
      </w:r>
      <w:r w:rsidRPr="005D1BAA">
        <w:t>Βιβλιογραφία</w:t>
      </w:r>
      <w:r w:rsidR="002A31AA">
        <w:t>, η οποία δεν έχει αρίθμηση,</w:t>
      </w:r>
      <w:r w:rsidRPr="005D1BAA">
        <w:t xml:space="preserve"> με </w:t>
      </w:r>
      <w:r w:rsidRPr="00F24E2A">
        <w:rPr>
          <w:color w:val="000000"/>
        </w:rPr>
        <w:t>αλφαβητική σειρά, πρώτα οι ξενόγλωσσες και μετά οι ελληνικές. Για τον ίδιο συγγραφέα, οι αναφορές τοποθετούνται με χρονολογική σειρά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F24E2A">
        <w:rPr>
          <w:color w:val="000000"/>
        </w:rPr>
        <w:lastRenderedPageBreak/>
        <w:t xml:space="preserve">Οι αναφορές </w:t>
      </w:r>
      <w:r w:rsidRPr="00F24E2A">
        <w:rPr>
          <w:b/>
          <w:color w:val="000000"/>
        </w:rPr>
        <w:t xml:space="preserve">σε περιοδικά </w:t>
      </w:r>
      <w:r w:rsidRPr="00F24E2A">
        <w:rPr>
          <w:color w:val="000000"/>
        </w:rPr>
        <w:t>πρέπει να περιλαμβάνουν: Επώνυμο και αρχικά ονόματος πρώτου συγγραφέα, αρχικά ονομάτων και επώνυμα λοιπών συγγραφέων, έτος έκδοσης (σε παρένθεση), τίτλο άρθρου, τίτλο περιοδικού (πλάγια γράμματα), αριθμό τόμου και σελίδες.</w:t>
      </w:r>
    </w:p>
    <w:p w:rsidR="002A31AA" w:rsidRPr="001A50A9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  <w:sz w:val="22"/>
        </w:rPr>
      </w:pPr>
      <w:r w:rsidRPr="001A50A9">
        <w:rPr>
          <w:color w:val="000000"/>
          <w:sz w:val="22"/>
        </w:rPr>
        <w:t xml:space="preserve">Οι αναφορές </w:t>
      </w:r>
      <w:r w:rsidRPr="001A50A9">
        <w:rPr>
          <w:b/>
          <w:color w:val="000000"/>
          <w:sz w:val="22"/>
        </w:rPr>
        <w:t>σε βιβλία</w:t>
      </w:r>
      <w:r w:rsidRPr="001A50A9">
        <w:rPr>
          <w:color w:val="000000"/>
          <w:sz w:val="22"/>
        </w:rPr>
        <w:t xml:space="preserve"> πρέπει να περιλαμβάνουν: Επώνυμο και αρχικά ονόματος πρώτου συγγραφέα, αρχικά ονομάτων και επώνυμα λοιπών συγγραφέων, έτος έκδοσης (σε παρένθεση), τίτλο βιβλίου (πλάγια γράμματα), εκδοτικό οίκο και τόπο έκδοσης.</w:t>
      </w:r>
    </w:p>
    <w:sectPr w:rsidR="002A31AA" w:rsidRPr="001A50A9" w:rsidSect="00CA653C">
      <w:headerReference w:type="default" r:id="rId11"/>
      <w:footerReference w:type="default" r:id="rId12"/>
      <w:pgSz w:w="11900" w:h="16840"/>
      <w:pgMar w:top="2552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2AA2" w:rsidRDefault="002C2AA2" w:rsidP="00C6332D">
      <w:r>
        <w:separator/>
      </w:r>
    </w:p>
  </w:endnote>
  <w:endnote w:type="continuationSeparator" w:id="0">
    <w:p w:rsidR="002C2AA2" w:rsidRDefault="002C2AA2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31AA" w:rsidRPr="00FC011F" w:rsidRDefault="002A31AA" w:rsidP="00C6332D">
    <w:pPr>
      <w:pStyle w:val="Footer"/>
      <w:jc w:val="center"/>
      <w:rPr>
        <w:sz w:val="20"/>
      </w:rPr>
    </w:pPr>
    <w:r w:rsidRPr="00FC011F">
      <w:rPr>
        <w:sz w:val="20"/>
      </w:rPr>
      <w:t xml:space="preserve">- </w:t>
    </w:r>
    <w:r w:rsidR="00DF6307" w:rsidRPr="00FC011F">
      <w:rPr>
        <w:sz w:val="20"/>
      </w:rPr>
      <w:fldChar w:fldCharType="begin"/>
    </w:r>
    <w:r w:rsidRPr="00FC011F">
      <w:rPr>
        <w:sz w:val="20"/>
      </w:rPr>
      <w:instrText xml:space="preserve"> PAGE </w:instrText>
    </w:r>
    <w:r w:rsidR="00DF6307" w:rsidRPr="00FC011F">
      <w:rPr>
        <w:sz w:val="20"/>
      </w:rPr>
      <w:fldChar w:fldCharType="separate"/>
    </w:r>
    <w:r w:rsidR="00FC011F">
      <w:rPr>
        <w:noProof/>
        <w:sz w:val="20"/>
      </w:rPr>
      <w:t>5</w:t>
    </w:r>
    <w:r w:rsidR="00DF6307" w:rsidRPr="00FC011F">
      <w:rPr>
        <w:sz w:val="20"/>
      </w:rPr>
      <w:fldChar w:fldCharType="end"/>
    </w:r>
    <w:r w:rsidRPr="00FC011F">
      <w:rPr>
        <w:sz w:val="2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2AA2" w:rsidRDefault="002C2AA2" w:rsidP="00C6332D">
      <w:r>
        <w:separator/>
      </w:r>
    </w:p>
  </w:footnote>
  <w:footnote w:type="continuationSeparator" w:id="0">
    <w:p w:rsidR="002C2AA2" w:rsidRDefault="002C2AA2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75E7" w:rsidRDefault="00993787">
    <w:pPr>
      <w:pStyle w:val="Header"/>
    </w:pPr>
    <w:r>
      <w:rPr>
        <w:noProof/>
      </w:rPr>
      <w:drawing>
        <wp:inline distT="0" distB="0" distL="0" distR="0" wp14:anchorId="38BC1DC3" wp14:editId="517DEC49">
          <wp:extent cx="5756275" cy="1022854"/>
          <wp:effectExtent l="0" t="0" r="0" b="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6275" cy="102285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yNzYytTQ1tTA2MjRX0lEKTi0uzszPAykwrAUAKvLd9ywAAAA="/>
  </w:docVars>
  <w:rsids>
    <w:rsidRoot w:val="00C6332D"/>
    <w:rsid w:val="00044E9B"/>
    <w:rsid w:val="00063B32"/>
    <w:rsid w:val="000C76D0"/>
    <w:rsid w:val="001A50A9"/>
    <w:rsid w:val="0025621B"/>
    <w:rsid w:val="00287987"/>
    <w:rsid w:val="002A31AA"/>
    <w:rsid w:val="002C2AA2"/>
    <w:rsid w:val="00353F0D"/>
    <w:rsid w:val="00363D0D"/>
    <w:rsid w:val="00394E45"/>
    <w:rsid w:val="00443679"/>
    <w:rsid w:val="00511A98"/>
    <w:rsid w:val="00537097"/>
    <w:rsid w:val="00542F4C"/>
    <w:rsid w:val="0058199D"/>
    <w:rsid w:val="007F14C2"/>
    <w:rsid w:val="008E2E63"/>
    <w:rsid w:val="0095125F"/>
    <w:rsid w:val="00993787"/>
    <w:rsid w:val="00997095"/>
    <w:rsid w:val="009E4D06"/>
    <w:rsid w:val="00A15367"/>
    <w:rsid w:val="00A83909"/>
    <w:rsid w:val="00B24925"/>
    <w:rsid w:val="00B33BF1"/>
    <w:rsid w:val="00B477B9"/>
    <w:rsid w:val="00BB016F"/>
    <w:rsid w:val="00BC14B8"/>
    <w:rsid w:val="00BF31A9"/>
    <w:rsid w:val="00C12A89"/>
    <w:rsid w:val="00C6332D"/>
    <w:rsid w:val="00CA653C"/>
    <w:rsid w:val="00D0748E"/>
    <w:rsid w:val="00DB6D0A"/>
    <w:rsid w:val="00DD009B"/>
    <w:rsid w:val="00DF6307"/>
    <w:rsid w:val="00E26854"/>
    <w:rsid w:val="00E975E7"/>
    <w:rsid w:val="00F24E2A"/>
    <w:rsid w:val="00F824FE"/>
    <w:rsid w:val="00FC011F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A79EA5B6-CE0A-4F81-B309-D45374B4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6332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Header">
    <w:name w:val="header"/>
    <w:basedOn w:val="Normal"/>
    <w:link w:val="Head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Footer">
    <w:name w:val="footer"/>
    <w:basedOn w:val="Normal"/>
    <w:link w:val="Foot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9970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9709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97095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70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7095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ecedu.upatras.gr/didinfo/APA_References_Style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51</Words>
  <Characters>7299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panou</dc:creator>
  <cp:lastModifiedBy>m.panou</cp:lastModifiedBy>
  <cp:revision>3</cp:revision>
  <cp:lastPrinted>2019-04-09T13:18:00Z</cp:lastPrinted>
  <dcterms:created xsi:type="dcterms:W3CDTF">2023-05-08T13:19:00Z</dcterms:created>
  <dcterms:modified xsi:type="dcterms:W3CDTF">2023-05-08T13:20:00Z</dcterms:modified>
</cp:coreProperties>
</file>